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ru-RU"/>
          </a:p>
        </p:txBody>
      </p:sp>
      <p:sp>
        <p:nvSpPr>
          <p:cNvPr id="16" name="Текст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Прямоугольник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DE70A55-B17A-4DC3-BED6-ADEF1466FC39}" type="datetimeFigureOut">
              <a:rPr lang="ru-RU" smtClean="0"/>
              <a:pPr/>
              <a:t>01.10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7E3FB40-DA97-4141-A639-7B146CD9FE2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hyperlink" Target="https://www.google.ru/url?sa=i&amp;rct=j&amp;q=&amp;esrc=s&amp;source=images&amp;cd=&amp;cad=rja&amp;uact=8&amp;ved=0ahUKEwi4xK-ix7jPAhVEDSwKHes8CkoQjRwIBw&amp;url=https://www.iphones.ru/iNotes/453130&amp;bvm=bv.134495766,d.bGg&amp;psig=AFQjCNGME1uO_TTinUs58E5vWQYgRy_SIg&amp;ust=1475375216149613" TargetMode="Externa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ru/url?sa=i&amp;rct=j&amp;q=&amp;esrc=s&amp;source=images&amp;cd=&amp;cad=rja&amp;uact=8&amp;ved=0ahUKEwjFtu-TkLfPAhWHFSwKHU9UCPcQjRwIBw&amp;url=http://do.edu.ru/&amp;bvm=bv.134495766,d.bGg&amp;psig=AFQjCNGiDSp-kkE7jx1X_n6rmTFILrkoWg&amp;ust=1475326099531413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gi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1560" y="1484784"/>
            <a:ext cx="7920880" cy="2376263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Базовые принципы создания кибернетической обогащенной среды для решения задач </a:t>
            </a:r>
            <a:r>
              <a:rPr lang="ru-RU" b="1" dirty="0" err="1"/>
              <a:t>нейрореабилитации</a:t>
            </a:r>
            <a:r>
              <a:rPr lang="ru-RU" dirty="0"/>
              <a:t> 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648" y="4221088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ru-RU" dirty="0" err="1" smtClean="0"/>
              <a:t>Д.ф.-м.н</a:t>
            </a:r>
            <a:r>
              <a:rPr lang="ru-RU" dirty="0" smtClean="0"/>
              <a:t>. </a:t>
            </a:r>
            <a:r>
              <a:rPr lang="ru-RU" dirty="0" err="1" smtClean="0"/>
              <a:t>Салмин</a:t>
            </a:r>
            <a:r>
              <a:rPr lang="ru-RU" dirty="0" smtClean="0"/>
              <a:t> В.В., д.м.н. Прокопенко С.В., д.м.н. Салмина А.Б.</a:t>
            </a:r>
          </a:p>
          <a:p>
            <a:r>
              <a:rPr lang="ru-RU" dirty="0" smtClean="0"/>
              <a:t>Красноярский государственный медицинский университет им. проф. </a:t>
            </a:r>
            <a:r>
              <a:rPr lang="ru-RU" dirty="0" err="1" smtClean="0"/>
              <a:t>В.Ф.Войно-Ясенецкого</a:t>
            </a:r>
            <a:r>
              <a:rPr lang="ru-RU" dirty="0" smtClean="0"/>
              <a:t> </a:t>
            </a:r>
          </a:p>
          <a:p>
            <a:r>
              <a:rPr lang="en-US" dirty="0" smtClean="0"/>
              <a:t>vsalmin@gmail.com</a:t>
            </a:r>
            <a:endParaRPr 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/>
              <a:t>Число шагов или потоков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355976" y="1600200"/>
            <a:ext cx="4410072" cy="449580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ru-RU" sz="2400" dirty="0" smtClean="0"/>
              <a:t>Базовым принципом создания кибернетической обогащенной среды – является направленность, объём, </a:t>
            </a:r>
            <a:r>
              <a:rPr lang="ru-RU" sz="2400" dirty="0" err="1" smtClean="0"/>
              <a:t>распределенность</a:t>
            </a:r>
            <a:r>
              <a:rPr lang="ru-RU" sz="2400" dirty="0" smtClean="0"/>
              <a:t>, сосредоточенность, интенсивность, устойчивость и переключаемость внимания пациента. Для экономии вычислительных ресурсов указанные параметры кибернетической обогащенной среды не должны быть выше нежели для здорового человека</a:t>
            </a:r>
            <a:endParaRPr lang="ru-RU" sz="2400" dirty="0"/>
          </a:p>
        </p:txBody>
      </p:sp>
      <p:pic>
        <p:nvPicPr>
          <p:cNvPr id="34818" name="Picture 2" descr="Картинки по запросу объем внимания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876" y="2060848"/>
            <a:ext cx="3761994" cy="374441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3200" dirty="0" smtClean="0"/>
              <a:t>Технологии реализации кибернетической обогащенной среды – умный дом</a:t>
            </a:r>
            <a:endParaRPr lang="ru-RU" sz="3200" dirty="0"/>
          </a:p>
        </p:txBody>
      </p:sp>
      <p:pic>
        <p:nvPicPr>
          <p:cNvPr id="35842" name="Picture 2" descr="Картинки по запросу умный дом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772816"/>
            <a:ext cx="8033393" cy="469103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611560" y="188640"/>
            <a:ext cx="8153400" cy="990600"/>
          </a:xfrm>
        </p:spPr>
        <p:txBody>
          <a:bodyPr>
            <a:noAutofit/>
          </a:bodyPr>
          <a:lstStyle/>
          <a:p>
            <a:pPr algn="ctr"/>
            <a:r>
              <a:rPr lang="ru-RU" sz="2800" dirty="0" smtClean="0"/>
              <a:t>Технологии реализации кибернетической обогащенной среды - дополненная реальность</a:t>
            </a:r>
            <a:endParaRPr lang="ru-RU" sz="2800" dirty="0"/>
          </a:p>
        </p:txBody>
      </p:sp>
      <p:pic>
        <p:nvPicPr>
          <p:cNvPr id="36870" name="Picture 6" descr="Картинки по запросу дополненная реальность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4221088"/>
            <a:ext cx="4346848" cy="2434236"/>
          </a:xfrm>
          <a:prstGeom prst="rect">
            <a:avLst/>
          </a:prstGeom>
          <a:noFill/>
        </p:spPr>
      </p:pic>
      <p:pic>
        <p:nvPicPr>
          <p:cNvPr id="36872" name="Picture 8" descr="Картинки по запросу дополненная реальность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1700808"/>
            <a:ext cx="4104456" cy="2459938"/>
          </a:xfrm>
          <a:prstGeom prst="rect">
            <a:avLst/>
          </a:prstGeom>
          <a:noFill/>
        </p:spPr>
      </p:pic>
      <p:pic>
        <p:nvPicPr>
          <p:cNvPr id="36874" name="Picture 10" descr="Картинки по запросу дополненная реальность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4004" y="4264071"/>
            <a:ext cx="3325948" cy="2333281"/>
          </a:xfrm>
          <a:prstGeom prst="rect">
            <a:avLst/>
          </a:prstGeom>
          <a:noFill/>
        </p:spPr>
      </p:pic>
      <p:pic>
        <p:nvPicPr>
          <p:cNvPr id="36876" name="Picture 12" descr="Картинки по запросу дополненная реальность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5555" y="1628800"/>
            <a:ext cx="3780421" cy="25202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sz="2800" dirty="0" smtClean="0"/>
              <a:t>Технологии реализации кибернетической обогащенной среды – </a:t>
            </a:r>
            <a:r>
              <a:rPr lang="ru-RU" sz="2800" dirty="0" err="1" smtClean="0"/>
              <a:t>смарт</a:t>
            </a:r>
            <a:r>
              <a:rPr lang="en-US" sz="2800" dirty="0" smtClean="0"/>
              <a:t>-</a:t>
            </a:r>
            <a:r>
              <a:rPr lang="ru-RU" sz="2800" dirty="0" smtClean="0"/>
              <a:t>медицина </a:t>
            </a:r>
            <a:r>
              <a:rPr lang="ru-RU" sz="2800" dirty="0" smtClean="0"/>
              <a:t>и </a:t>
            </a:r>
            <a:r>
              <a:rPr lang="ru-RU" sz="2800" dirty="0" err="1" smtClean="0"/>
              <a:t>телемедицина</a:t>
            </a:r>
            <a:endParaRPr lang="ru-RU" sz="2800" dirty="0"/>
          </a:p>
        </p:txBody>
      </p:sp>
      <p:pic>
        <p:nvPicPr>
          <p:cNvPr id="37890" name="Picture 2" descr="Картинки по запросу смарт медицин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700808"/>
            <a:ext cx="3600400" cy="2132965"/>
          </a:xfrm>
          <a:prstGeom prst="rect">
            <a:avLst/>
          </a:prstGeom>
          <a:noFill/>
        </p:spPr>
      </p:pic>
      <p:pic>
        <p:nvPicPr>
          <p:cNvPr id="37892" name="Picture 4" descr="Картинки по запросу телемедицина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700808"/>
            <a:ext cx="4050587" cy="4950718"/>
          </a:xfrm>
          <a:prstGeom prst="rect">
            <a:avLst/>
          </a:prstGeom>
          <a:noFill/>
        </p:spPr>
      </p:pic>
      <p:pic>
        <p:nvPicPr>
          <p:cNvPr id="37894" name="Picture 6" descr="Картинки по запросу смарт медицина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4077072"/>
            <a:ext cx="3810000" cy="23812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2400" dirty="0" smtClean="0"/>
              <a:t>Технологии реализации кибернетической обогащенной среды – компьютерный когнитивный тренинг</a:t>
            </a:r>
            <a:endParaRPr lang="ru-RU" sz="2400" dirty="0"/>
          </a:p>
        </p:txBody>
      </p:sp>
      <p:pic>
        <p:nvPicPr>
          <p:cNvPr id="38914" name="Picture 2" descr="Картинки по запросу программы когнитивный тренинг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1844824"/>
            <a:ext cx="5256584" cy="464233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1534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Реализация кибернетической обогащенной сред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67544" y="1556792"/>
            <a:ext cx="77768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/>
              <a:t>Центр </a:t>
            </a:r>
            <a:r>
              <a:rPr lang="ru-RU" sz="2800" b="1" dirty="0" err="1" smtClean="0"/>
              <a:t>нейрореабилитации</a:t>
            </a:r>
            <a:r>
              <a:rPr lang="ru-RU" sz="2800" b="1" dirty="0" smtClean="0"/>
              <a:t> </a:t>
            </a:r>
            <a:r>
              <a:rPr lang="ru-RU" sz="2800" b="1" dirty="0"/>
              <a:t>Сибирского клинического </a:t>
            </a:r>
            <a:r>
              <a:rPr lang="ru-RU" sz="2800" b="1" dirty="0" smtClean="0"/>
              <a:t>центра</a:t>
            </a:r>
          </a:p>
        </p:txBody>
      </p:sp>
      <p:pic>
        <p:nvPicPr>
          <p:cNvPr id="39938" name="Picture 2" descr="Усилием мысли нагреть чайник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492896"/>
            <a:ext cx="3816424" cy="2787512"/>
          </a:xfrm>
          <a:prstGeom prst="rect">
            <a:avLst/>
          </a:prstGeom>
          <a:noFill/>
        </p:spPr>
      </p:pic>
      <p:pic>
        <p:nvPicPr>
          <p:cNvPr id="39940" name="Picture 4" descr="Кабинет &quot;умный дом&quot;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2420887"/>
            <a:ext cx="4212415" cy="280964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39552" y="5517232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Умный дом + когнитивный тренинг </a:t>
            </a:r>
            <a:endParaRPr lang="ru-RU" sz="32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228600"/>
            <a:ext cx="8748464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err="1" smtClean="0"/>
              <a:t>Нейрореабилитация</a:t>
            </a:r>
            <a:r>
              <a:rPr lang="ru-RU" dirty="0" smtClean="0"/>
              <a:t>, </a:t>
            </a:r>
            <a:r>
              <a:rPr lang="ru-RU" dirty="0" err="1" smtClean="0"/>
              <a:t>нейропластичность</a:t>
            </a:r>
            <a:r>
              <a:rPr lang="ru-RU" dirty="0" smtClean="0"/>
              <a:t>, </a:t>
            </a:r>
            <a:r>
              <a:rPr lang="ru-RU" dirty="0" err="1" smtClean="0"/>
              <a:t>нейрогенез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932040" y="1600200"/>
            <a:ext cx="3834008" cy="4495800"/>
          </a:xfrm>
        </p:spPr>
        <p:txBody>
          <a:bodyPr>
            <a:noAutofit/>
          </a:bodyPr>
          <a:lstStyle/>
          <a:p>
            <a:pPr algn="just"/>
            <a:r>
              <a:rPr lang="ru-RU" sz="2000" dirty="0" smtClean="0"/>
              <a:t>Научной основой </a:t>
            </a:r>
            <a:r>
              <a:rPr lang="ru-RU" sz="2000" dirty="0" err="1" smtClean="0"/>
              <a:t>нейрореабилитации</a:t>
            </a:r>
            <a:r>
              <a:rPr lang="ru-RU" sz="2000" dirty="0" smtClean="0"/>
              <a:t> является </a:t>
            </a:r>
            <a:r>
              <a:rPr lang="ru-RU" sz="2000" dirty="0" err="1" smtClean="0"/>
              <a:t>нейропластичность</a:t>
            </a:r>
            <a:r>
              <a:rPr lang="ru-RU" sz="2000" dirty="0" smtClean="0"/>
              <a:t>,</a:t>
            </a:r>
          </a:p>
          <a:p>
            <a:pPr algn="just"/>
            <a:r>
              <a:rPr lang="ru-RU" sz="2000" dirty="0" err="1" smtClean="0"/>
              <a:t>Нейропластичность</a:t>
            </a:r>
            <a:r>
              <a:rPr lang="ru-RU" sz="2000" dirty="0" smtClean="0"/>
              <a:t> представляет процесс формирования новых нейронов,  миграцию в место повреждения и формирование новых связей</a:t>
            </a:r>
          </a:p>
          <a:p>
            <a:pPr algn="just"/>
            <a:r>
              <a:rPr lang="ru-RU" sz="2000" dirty="0" smtClean="0"/>
              <a:t>Ключевым механизмом </a:t>
            </a:r>
            <a:r>
              <a:rPr lang="ru-RU" sz="2000" dirty="0" err="1" smtClean="0"/>
              <a:t>нейропластичности</a:t>
            </a:r>
            <a:r>
              <a:rPr lang="ru-RU" sz="2000" dirty="0" smtClean="0"/>
              <a:t> выступает </a:t>
            </a:r>
            <a:r>
              <a:rPr lang="ru-RU" sz="2000" dirty="0" err="1" smtClean="0"/>
              <a:t>нейрогенез</a:t>
            </a:r>
            <a:endParaRPr lang="ru-RU" sz="2000" dirty="0" smtClean="0"/>
          </a:p>
          <a:p>
            <a:pPr algn="just"/>
            <a:endParaRPr lang="ru-RU" sz="2000" dirty="0" smtClean="0"/>
          </a:p>
          <a:p>
            <a:pPr algn="just"/>
            <a:endParaRPr lang="ru-RU" sz="2000" dirty="0"/>
          </a:p>
        </p:txBody>
      </p:sp>
      <p:pic>
        <p:nvPicPr>
          <p:cNvPr id="1026" name="Picture 2" descr="http://carmichaellab.neurology.ucla.edu/sites/default/files/carmichaellab_img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772816"/>
            <a:ext cx="4466384" cy="381642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228600"/>
            <a:ext cx="8010472" cy="990600"/>
          </a:xfrm>
        </p:spPr>
        <p:txBody>
          <a:bodyPr>
            <a:normAutofit fontScale="90000"/>
          </a:bodyPr>
          <a:lstStyle/>
          <a:p>
            <a:r>
              <a:rPr lang="ru-RU" dirty="0" err="1" smtClean="0">
                <a:solidFill>
                  <a:schemeClr val="bg2">
                    <a:lumMod val="25000"/>
                  </a:schemeClr>
                </a:solidFill>
              </a:rPr>
              <a:t>Нейрогенез</a:t>
            </a:r>
            <a:r>
              <a:rPr lang="ru-RU" dirty="0" smtClean="0">
                <a:solidFill>
                  <a:schemeClr val="bg2">
                    <a:lumMod val="25000"/>
                  </a:schemeClr>
                </a:solidFill>
              </a:rPr>
              <a:t> и обогащенная среда</a:t>
            </a:r>
            <a:endParaRPr lang="ru-RU" dirty="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899592" y="1484784"/>
          <a:ext cx="7416824" cy="4186801"/>
        </p:xfrm>
        <a:graphic>
          <a:graphicData uri="http://schemas.openxmlformats.org/drawingml/2006/table">
            <a:tbl>
              <a:tblPr/>
              <a:tblGrid>
                <a:gridCol w="3569913"/>
                <a:gridCol w="1704794"/>
                <a:gridCol w="794060"/>
                <a:gridCol w="714319"/>
                <a:gridCol w="633738"/>
              </a:tblGrid>
              <a:tr h="81609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Experimental group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t</a:t>
                      </a:r>
                      <a:r>
                        <a:rPr lang="ru-RU" sz="1800" b="1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 </a:t>
                      </a: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hours)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g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K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Young rats</a:t>
                      </a: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(</a:t>
                      </a: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C</a:t>
                      </a: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) 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3</a:t>
                      </a: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7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9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512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8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6091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Young rats (EE) 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7</a:t>
                      </a: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4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6384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2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D model rats (SC)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.23</a:t>
                      </a: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7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2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8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D model rats (EE) 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42</a:t>
                      </a:r>
                      <a:r>
                        <a:rPr lang="ru-RU" sz="18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5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56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Elderly rats (SC) 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</a:t>
                      </a: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6</a:t>
                      </a: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6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7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28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800">
                        <a:latin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04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Elderly rats (EE) 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</a:t>
                      </a: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7</a:t>
                      </a: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</a:t>
                      </a:r>
                      <a:r>
                        <a:rPr lang="en-US" sz="18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8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7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28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899592" y="6211669"/>
            <a:ext cx="75608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Hippocampal</a:t>
            </a:r>
            <a:r>
              <a:rPr lang="en-US" dirty="0" smtClean="0"/>
              <a:t> </a:t>
            </a:r>
            <a:r>
              <a:rPr lang="en-US" dirty="0"/>
              <a:t>stem/progenitor </a:t>
            </a:r>
            <a:r>
              <a:rPr lang="en-US" dirty="0" smtClean="0"/>
              <a:t>cells</a:t>
            </a:r>
            <a:r>
              <a:rPr lang="ru-RU" dirty="0" smtClean="0"/>
              <a:t>, </a:t>
            </a:r>
            <a:r>
              <a:rPr lang="en-US" dirty="0" smtClean="0"/>
              <a:t>Real-time </a:t>
            </a:r>
            <a:r>
              <a:rPr lang="en-US" dirty="0"/>
              <a:t>analysis of cell proliferation kinetics was done using </a:t>
            </a:r>
            <a:r>
              <a:rPr lang="en-US" dirty="0" err="1"/>
              <a:t>xCElligence</a:t>
            </a:r>
            <a:r>
              <a:rPr lang="en-US" dirty="0"/>
              <a:t> system</a:t>
            </a:r>
            <a:r>
              <a:rPr lang="en-US" dirty="0" smtClean="0"/>
              <a:t> </a:t>
            </a:r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279832" cy="75212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Обогащенная сред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83568" y="5661248"/>
            <a:ext cx="8208912" cy="720080"/>
          </a:xfrm>
        </p:spPr>
        <p:txBody>
          <a:bodyPr>
            <a:noAutofit/>
          </a:bodyPr>
          <a:lstStyle/>
          <a:p>
            <a:r>
              <a:rPr lang="ru-RU" sz="2400" dirty="0" smtClean="0"/>
              <a:t>Обогащенная среда – метод стимулирования мозга посредством физического и социального окружения</a:t>
            </a:r>
          </a:p>
          <a:p>
            <a:endParaRPr lang="ru-RU" sz="2400" dirty="0"/>
          </a:p>
        </p:txBody>
      </p:sp>
      <p:pic>
        <p:nvPicPr>
          <p:cNvPr id="28674" name="Picture 2" descr="http://1.bp.blogspot.com/-UkZm_G-PnJA/UHo5ZQzc0mI/AAAAAAAAEPU/_EEnfrAiTJw/s1600/tumblr_llt50hngH21qci99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844824"/>
            <a:ext cx="4500500" cy="3384376"/>
          </a:xfrm>
          <a:prstGeom prst="rect">
            <a:avLst/>
          </a:prstGeom>
          <a:noFill/>
        </p:spPr>
      </p:pic>
      <p:pic>
        <p:nvPicPr>
          <p:cNvPr id="28676" name="Picture 4" descr="Картинки по запросу обогащенная среда ребенка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1916832"/>
            <a:ext cx="4141283" cy="268568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292080" y="4941168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едметно-развивающая среда</a:t>
            </a:r>
            <a:endParaRPr lang="ru-RU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35816" cy="75212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Кибернетическая схема поведенческого акта  (Анохин П.К.) </a:t>
            </a:r>
            <a:endParaRPr lang="ru-RU" dirty="0"/>
          </a:p>
        </p:txBody>
      </p:sp>
      <p:pic>
        <p:nvPicPr>
          <p:cNvPr id="29700" name="Picture 4" descr="http://www.keldysh.ru/pages/BioCyber/RT/Anokhin/Image297.gif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700808"/>
            <a:ext cx="5754635" cy="4818120"/>
          </a:xfrm>
          <a:prstGeom prst="rect">
            <a:avLst/>
          </a:prstGeom>
          <a:noFill/>
        </p:spPr>
      </p:pic>
      <p:sp>
        <p:nvSpPr>
          <p:cNvPr id="7" name="Овал 6"/>
          <p:cNvSpPr/>
          <p:nvPr/>
        </p:nvSpPr>
        <p:spPr>
          <a:xfrm>
            <a:off x="5004048" y="3212976"/>
            <a:ext cx="1008112" cy="1008112"/>
          </a:xfrm>
          <a:prstGeom prst="ellipse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5004048" y="2420888"/>
            <a:ext cx="2655912" cy="2511896"/>
          </a:xfrm>
          <a:prstGeom prst="ellipse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2648" y="0"/>
            <a:ext cx="8279832" cy="121920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Синхронизация программы и результата действия  </a:t>
            </a:r>
            <a:endParaRPr lang="ru-RU" dirty="0"/>
          </a:p>
        </p:txBody>
      </p:sp>
      <p:pic>
        <p:nvPicPr>
          <p:cNvPr id="30722" name="Picture 2" descr="http://youclever.org/website/youclever/var/custom/file/2014/12/43.p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700808"/>
            <a:ext cx="3399724" cy="2304257"/>
          </a:xfrm>
          <a:prstGeom prst="rect">
            <a:avLst/>
          </a:prstGeom>
          <a:noFill/>
        </p:spPr>
      </p:pic>
      <p:pic>
        <p:nvPicPr>
          <p:cNvPr id="30724" name="Picture 4" descr="Картинки по запросу villarceau circl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16216" y="1628800"/>
            <a:ext cx="2171700" cy="2105026"/>
          </a:xfrm>
          <a:prstGeom prst="rect">
            <a:avLst/>
          </a:prstGeom>
          <a:noFill/>
        </p:spPr>
      </p:pic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067944" y="1628800"/>
          <a:ext cx="2277643" cy="2304256"/>
        </p:xfrm>
        <a:graphic>
          <a:graphicData uri="http://schemas.openxmlformats.org/presentationml/2006/ole">
            <p:oleObj spid="_x0000_s30725" name="Equation" r:id="rId5" imgW="1104840" imgH="11174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16216" y="371703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Круги </a:t>
            </a:r>
            <a:r>
              <a:rPr lang="ru-RU" dirty="0" err="1" smtClean="0"/>
              <a:t>Вилларса</a:t>
            </a:r>
            <a:endParaRPr lang="ru-RU" dirty="0"/>
          </a:p>
        </p:txBody>
      </p:sp>
      <p:pic>
        <p:nvPicPr>
          <p:cNvPr id="30730" name="Picture 10" descr="http://mathworld.wolfram.com/images/eps-gif/TorusKnot_850.gif"/>
          <p:cNvPicPr>
            <a:picLocks noChangeAspect="1" noChangeArrowheads="1"/>
          </p:cNvPicPr>
          <p:nvPr/>
        </p:nvPicPr>
        <p:blipFill>
          <a:blip r:embed="rId6" cstate="print"/>
          <a:srcRect r="25249"/>
          <a:stretch>
            <a:fillRect/>
          </a:stretch>
        </p:blipFill>
        <p:spPr bwMode="auto">
          <a:xfrm>
            <a:off x="1259632" y="4291438"/>
            <a:ext cx="7260046" cy="246862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370512" cy="1219200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/>
              <a:t>Обогащенная среда, условия синхронизации, последовательное действие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427984" y="1628800"/>
            <a:ext cx="4320480" cy="288032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ru-RU" sz="2000" dirty="0" smtClean="0"/>
              <a:t>Программа и результат сложного действия получает последовательное  исполнение </a:t>
            </a:r>
            <a:endParaRPr lang="en-US" sz="2000" dirty="0" smtClean="0"/>
          </a:p>
          <a:p>
            <a:pPr algn="just"/>
            <a:r>
              <a:rPr lang="ru-RU" sz="2000" dirty="0" smtClean="0"/>
              <a:t>Исполнение последовательной программы сложного действия имеет более богатый спектр условий синхронизации нежели для простого поведенческого акта</a:t>
            </a:r>
            <a:r>
              <a:rPr lang="en-US" sz="2000" dirty="0" smtClean="0"/>
              <a:t> </a:t>
            </a:r>
            <a:r>
              <a:rPr lang="ru-RU" sz="2000" dirty="0" smtClean="0"/>
              <a:t>и получает лучший шанс на успешное исполнение. </a:t>
            </a:r>
          </a:p>
          <a:p>
            <a:pPr algn="just">
              <a:buNone/>
            </a:pPr>
            <a:endParaRPr lang="en-US" sz="2000" dirty="0" smtClean="0"/>
          </a:p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algn="just"/>
            <a:endParaRPr lang="ru-RU" sz="20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395536" y="1628800"/>
          <a:ext cx="3960440" cy="23042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792088"/>
                <a:gridCol w="792088"/>
                <a:gridCol w="792088"/>
                <a:gridCol w="792088"/>
              </a:tblGrid>
              <a:tr h="384043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043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1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043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2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043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3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043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4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84043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5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5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5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5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5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>
            <a:off x="755576" y="2132856"/>
            <a:ext cx="864096" cy="936104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547664" y="2996952"/>
            <a:ext cx="720080" cy="79208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V="1">
            <a:off x="2267744" y="2564904"/>
            <a:ext cx="864096" cy="1224136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3131840" y="2564904"/>
            <a:ext cx="864096" cy="936104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433638" y="4581525"/>
          <a:ext cx="4092575" cy="1511300"/>
        </p:xfrm>
        <a:graphic>
          <a:graphicData uri="http://schemas.openxmlformats.org/presentationml/2006/ole">
            <p:oleObj spid="_x0000_s31746" name="Equation" r:id="rId3" imgW="11682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8153400" cy="990600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/>
              <a:t>Обогащенная среда - условия синхронизации параллельного действия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755576" y="1600200"/>
            <a:ext cx="7848872" cy="3773016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ru-RU" dirty="0" smtClean="0"/>
              <a:t>Выполнение параллельного действия (многозадачное исполнение) связывает результаты отдельных потоков </a:t>
            </a:r>
            <a:r>
              <a:rPr lang="en-US" sz="47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 smtClean="0"/>
              <a:t> </a:t>
            </a:r>
            <a:r>
              <a:rPr lang="ru-RU" dirty="0" smtClean="0"/>
              <a:t>условиями синхронизации и следовательно обедняет возможное число успешных результатов и затрудняет успешное исполнение.</a:t>
            </a:r>
          </a:p>
          <a:p>
            <a:pPr algn="just"/>
            <a:r>
              <a:rPr lang="ru-RU" dirty="0" smtClean="0"/>
              <a:t>Успешное выполнение многозадачного действия возможно или при автоматическом – неосознанном выполнении (закрепленные навыки)  или расширении права на ошибку (грязное исполнение сложного действия)</a:t>
            </a:r>
            <a:endParaRPr lang="ru-RU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899592" y="5229200"/>
          <a:ext cx="7918326" cy="827742"/>
        </p:xfrm>
        <a:graphic>
          <a:graphicData uri="http://schemas.openxmlformats.org/presentationml/2006/ole">
            <p:oleObj spid="_x0000_s32770" name="Equation" r:id="rId3" imgW="41274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Время реальное и субъективно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499992" y="1484784"/>
            <a:ext cx="4248472" cy="4968552"/>
          </a:xfrm>
        </p:spPr>
        <p:txBody>
          <a:bodyPr>
            <a:normAutofit/>
          </a:bodyPr>
          <a:lstStyle/>
          <a:p>
            <a:pPr algn="just"/>
            <a:r>
              <a:rPr lang="ru-RU" sz="2000" dirty="0" smtClean="0"/>
              <a:t>Контроль программы идет по субъективному времени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Pr</a:t>
            </a:r>
            <a:r>
              <a:rPr lang="ru-RU" sz="2000" dirty="0" smtClean="0"/>
              <a:t>, а исполнение происходит в реальном</a:t>
            </a:r>
            <a:r>
              <a:rPr lang="en-US" sz="2000" dirty="0" smtClean="0"/>
              <a:t>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Res</a:t>
            </a:r>
            <a:r>
              <a:rPr lang="ru-RU" sz="2000" dirty="0" smtClean="0"/>
              <a:t>. В этом причина рассогласования и неуспешного выполнения программы в условиях измененной оценки времени (стресс, усталость, пр.) </a:t>
            </a:r>
          </a:p>
          <a:p>
            <a:pPr algn="just"/>
            <a:r>
              <a:rPr lang="ru-RU" sz="2000" dirty="0" smtClean="0"/>
              <a:t>Для кибернетической обогащенной среды возможна подгонка темпа исполнения программы к темпу субъективного времени на основании простых временных тестов.</a:t>
            </a:r>
          </a:p>
          <a:p>
            <a:pPr algn="just"/>
            <a:endParaRPr lang="ru-RU" sz="2000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132856"/>
            <a:ext cx="4276725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бычная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Обычная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306</TotalTime>
  <Words>478</Words>
  <Application>Microsoft Office PowerPoint</Application>
  <PresentationFormat>Экран (4:3)</PresentationFormat>
  <Paragraphs>103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Обычная</vt:lpstr>
      <vt:lpstr>Equation</vt:lpstr>
      <vt:lpstr>Базовые принципы создания кибернетической обогащенной среды для решения задач нейрореабилитации </vt:lpstr>
      <vt:lpstr>Нейрореабилитация, нейропластичность, нейрогенез</vt:lpstr>
      <vt:lpstr>Нейрогенез и обогащенная среда</vt:lpstr>
      <vt:lpstr>Обогащенная среда</vt:lpstr>
      <vt:lpstr>Кибернетическая схема поведенческого акта  (Анохин П.К.) </vt:lpstr>
      <vt:lpstr>Синхронизация программы и результата действия  </vt:lpstr>
      <vt:lpstr>Обогащенная среда, условия синхронизации, последовательное действие</vt:lpstr>
      <vt:lpstr>Обогащенная среда - условия синхронизации параллельного действия</vt:lpstr>
      <vt:lpstr>Время реальное и субъективное</vt:lpstr>
      <vt:lpstr>Число шагов или потоков</vt:lpstr>
      <vt:lpstr>Технологии реализации кибернетической обогащенной среды – умный дом</vt:lpstr>
      <vt:lpstr>Технологии реализации кибернетической обогащенной среды - дополненная реальность</vt:lpstr>
      <vt:lpstr>Технологии реализации кибернетической обогащенной среды – смарт-медицина и телемедицина</vt:lpstr>
      <vt:lpstr>Технологии реализации кибернетической обогащенной среды – компьютерный когнитивный тренинг</vt:lpstr>
      <vt:lpstr>Реализация кибернетической обогащенной среды</vt:lpstr>
    </vt:vector>
  </TitlesOfParts>
  <Company>Krokoz™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азовые принципы создания кибернетической обогащенной среды для решения задач нейрореабилитации </dc:title>
  <dc:creator>АллаМАС</dc:creator>
  <cp:lastModifiedBy>АллаМАС</cp:lastModifiedBy>
  <cp:revision>38</cp:revision>
  <dcterms:created xsi:type="dcterms:W3CDTF">2016-09-30T05:04:52Z</dcterms:created>
  <dcterms:modified xsi:type="dcterms:W3CDTF">2016-10-01T06:49:50Z</dcterms:modified>
</cp:coreProperties>
</file>